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2" r:id="rId2"/>
    <p:sldId id="363" r:id="rId3"/>
    <p:sldId id="354" r:id="rId4"/>
    <p:sldId id="355" r:id="rId5"/>
    <p:sldId id="370" r:id="rId6"/>
    <p:sldId id="356" r:id="rId7"/>
    <p:sldId id="261" r:id="rId8"/>
    <p:sldId id="357" r:id="rId9"/>
    <p:sldId id="361" r:id="rId10"/>
    <p:sldId id="360" r:id="rId11"/>
    <p:sldId id="375" r:id="rId12"/>
    <p:sldId id="376" r:id="rId13"/>
    <p:sldId id="377" r:id="rId14"/>
    <p:sldId id="378" r:id="rId15"/>
    <p:sldId id="379" r:id="rId16"/>
    <p:sldId id="380" r:id="rId17"/>
    <p:sldId id="358" r:id="rId18"/>
    <p:sldId id="372" r:id="rId19"/>
    <p:sldId id="359" r:id="rId20"/>
    <p:sldId id="386" r:id="rId21"/>
    <p:sldId id="381" r:id="rId22"/>
    <p:sldId id="374" r:id="rId23"/>
    <p:sldId id="383" r:id="rId24"/>
    <p:sldId id="382" r:id="rId25"/>
    <p:sldId id="384" r:id="rId26"/>
    <p:sldId id="385" r:id="rId27"/>
    <p:sldId id="365" r:id="rId28"/>
    <p:sldId id="367" r:id="rId29"/>
    <p:sldId id="366" r:id="rId30"/>
    <p:sldId id="387" r:id="rId31"/>
    <p:sldId id="389" r:id="rId32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mestanton" initials="j" lastIdx="1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D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5" autoAdjust="0"/>
    <p:restoredTop sz="93196" autoAdjust="0"/>
  </p:normalViewPr>
  <p:slideViewPr>
    <p:cSldViewPr>
      <p:cViewPr varScale="1">
        <p:scale>
          <a:sx n="83" d="100"/>
          <a:sy n="83" d="100"/>
        </p:scale>
        <p:origin x="1605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90" y="-72"/>
      </p:cViewPr>
      <p:guideLst>
        <p:guide orient="horz" pos="2957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39:41.156" idx="1">
    <p:pos x="10" y="10"/>
    <p:text>
One of the ge</p:text>
  </p:cm>
  <p:cm authorId="0" dt="2011-07-25T16:40:15.531" idx="2">
    <p:pos x="106" y="106"/>
    <p:text>
One of the genius principles from my last SIGMAA talk: The Power of a Picture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1-07-25T16:41:05.593" idx="3">
    <p:pos x="10" y="10"/>
    <p:text>Here are the Fibonacci numbers.
1. Come from a classic puzzle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EBFF3-99C2-4691-8D7B-29AAF5F42D3C}" type="datetimeFigureOut">
              <a:rPr lang="en-US" smtClean="0"/>
              <a:t>3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2BC5CC-22F1-48A2-9AAD-50D8E4291A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33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745"/>
          </a:xfrm>
          <a:prstGeom prst="rect">
            <a:avLst/>
          </a:prstGeom>
        </p:spPr>
        <p:txBody>
          <a:bodyPr vert="horz" lIns="93342" tIns="46671" rIns="93342" bIns="46671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745"/>
          </a:xfrm>
          <a:prstGeom prst="rect">
            <a:avLst/>
          </a:prstGeom>
        </p:spPr>
        <p:txBody>
          <a:bodyPr vert="horz" lIns="93342" tIns="46671" rIns="93342" bIns="46671" rtlCol="0"/>
          <a:lstStyle>
            <a:lvl1pPr algn="r">
              <a:defRPr sz="1200"/>
            </a:lvl1pPr>
          </a:lstStyle>
          <a:p>
            <a:pPr>
              <a:defRPr/>
            </a:pPr>
            <a:fld id="{D738092D-C3AC-4950-A682-2434085C8562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3263"/>
            <a:ext cx="4695825" cy="3521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42" tIns="46671" rIns="93342" bIns="4667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60167"/>
            <a:ext cx="5681980" cy="4224494"/>
          </a:xfrm>
          <a:prstGeom prst="rect">
            <a:avLst/>
          </a:prstGeom>
        </p:spPr>
        <p:txBody>
          <a:bodyPr vert="horz" lIns="93342" tIns="46671" rIns="93342" bIns="4667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127"/>
            <a:ext cx="3077739" cy="469745"/>
          </a:xfrm>
          <a:prstGeom prst="rect">
            <a:avLst/>
          </a:prstGeom>
        </p:spPr>
        <p:txBody>
          <a:bodyPr vert="horz" lIns="93342" tIns="46671" rIns="93342" bIns="46671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127"/>
            <a:ext cx="3077739" cy="469745"/>
          </a:xfrm>
          <a:prstGeom prst="rect">
            <a:avLst/>
          </a:prstGeom>
        </p:spPr>
        <p:txBody>
          <a:bodyPr vert="horz" lIns="93342" tIns="46671" rIns="93342" bIns="46671" rtlCol="0" anchor="b"/>
          <a:lstStyle>
            <a:lvl1pPr algn="r">
              <a:defRPr sz="1200"/>
            </a:lvl1pPr>
          </a:lstStyle>
          <a:p>
            <a:pPr>
              <a:defRPr/>
            </a:pPr>
            <a:fld id="{5E1D6029-767F-41D9-BA14-52AC106AB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49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8C36E8-6445-406E-AFC3-B1A535B25B55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82154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1355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527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246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292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597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615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3238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02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75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079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875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1D6029-767F-41D9-BA14-52AC106ABB3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642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8B3B4-E93B-40E7-BF3C-D73BE4812FEA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F6086-607D-428C-A3BA-B55F7A467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81A99-88E4-4E4F-BB6B-1A06ABD5B9E0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5CA10-6317-4A3D-BCE6-1953DBFBD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5E459-C5E4-4CED-A9AB-677BE1AA0AFF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4957C-191E-4DA0-8583-2EB348B2E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C690C-7A2B-4148-BE74-4D8FB82DF4DE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9751B-F5EB-432D-942C-E41354E34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BEE1C-7F35-4566-8266-1A40ECFA95A0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79BE1-0035-484A-B8B8-03184ED8D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DDE8B-8850-4C40-99B0-81B6E395E7FC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5A23A-3EB0-49EC-A0D6-9428D951C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854C2-0575-49DB-A2A9-620C2E6E713E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D35A3-CE60-4D03-BCA0-8A454CE1E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1648E-3CFA-4C03-8317-362DF6FC9180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B4C75-C5A5-4987-9026-F18490BF9E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BBB48-09BA-4B6A-AA3D-B86341B9EB27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679CB-B2DD-4510-87B5-A45F379E9B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6557C-A430-41EF-AED4-9FA18085FADC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7A901-E836-444A-91CC-73A3EDD0ED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7F481-1F62-4C3B-A889-1DC031B5C7DE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8FC3B-5096-4FA4-829B-298D9E2F3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D7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3C7B1B5-05B2-4246-991C-E66567F8D13A}" type="datetimeFigureOut">
              <a:rPr lang="en-US"/>
              <a:pPr>
                <a:defRPr/>
              </a:pPr>
              <a:t>3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02302CE-2BBA-41D3-8727-89F71A46E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comments" Target="../comments/commen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1.png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1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59.pn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theglobalmathproject.org/" TargetMode="External"/><Relationship Id="rId5" Type="http://schemas.openxmlformats.org/officeDocument/2006/relationships/hyperlink" Target="http://www.maa.org/ci" TargetMode="External"/><Relationship Id="rId4" Type="http://schemas.openxmlformats.org/officeDocument/2006/relationships/hyperlink" Target="http://www.jamestanton.com/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D7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219021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5"/>
          <p:cNvSpPr txBox="1">
            <a:spLocks noChangeArrowheads="1"/>
          </p:cNvSpPr>
          <p:nvPr/>
        </p:nvSpPr>
        <p:spPr bwMode="auto">
          <a:xfrm>
            <a:off x="1107340" y="1878526"/>
            <a:ext cx="746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THE POWER OF AREA </a:t>
            </a: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9400" y="2762071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619071"/>
            <a:ext cx="847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34275" y="1542871"/>
            <a:ext cx="8477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079500" y="3733800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2060"/>
                </a:solidFill>
              </a:rPr>
              <a:t>James </a:t>
            </a:r>
            <a:r>
              <a:rPr lang="en-US" sz="2400" b="1" i="1" dirty="0" err="1" smtClean="0">
                <a:solidFill>
                  <a:srgbClr val="002060"/>
                </a:solidFill>
              </a:rPr>
              <a:t>Tanton</a:t>
            </a:r>
            <a:endParaRPr lang="en-US" sz="2400" b="1" i="1" dirty="0" smtClean="0">
              <a:solidFill>
                <a:srgbClr val="00206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Mathematical Association of America</a:t>
            </a:r>
          </a:p>
          <a:p>
            <a:pPr algn="ctr"/>
            <a:endParaRPr lang="en-US" sz="2400" b="1" dirty="0" smtClean="0">
              <a:solidFill>
                <a:srgbClr val="002060"/>
              </a:solidFill>
            </a:endParaRPr>
          </a:p>
          <a:p>
            <a:pPr algn="ctr"/>
            <a:endParaRPr lang="en-US" sz="24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133600" y="884386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EXPANDING BRACKETS  </a:t>
            </a:r>
            <a:r>
              <a:rPr lang="en-US" dirty="0" smtClean="0"/>
              <a:t>(and goodbye </a:t>
            </a:r>
            <a:r>
              <a:rPr lang="en-US" b="1" dirty="0" smtClean="0"/>
              <a:t>FOIL</a:t>
            </a:r>
            <a:r>
              <a:rPr lang="en-US" dirty="0" smtClean="0"/>
              <a:t>!)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1737816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picture computes 23 x 37 as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22" name="Picture 2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587" y="1634718"/>
            <a:ext cx="3276600" cy="240030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78666"/>
              </p:ext>
            </p:extLst>
          </p:nvPr>
        </p:nvGraphicFramePr>
        <p:xfrm>
          <a:off x="381000" y="2514600"/>
          <a:ext cx="409420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2717800" imgH="660400" progId="Equation.DSMT4">
                  <p:embed/>
                </p:oleObj>
              </mc:Choice>
              <mc:Fallback>
                <p:oleObj name="Equation" r:id="rId6" imgW="27178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409420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9113" y="4923852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one term from each set of parentheses and collect all product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97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800" y="1737816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picture computes 371 x 42 as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9113" y="4923852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one term from each set of parentheses and collect all products. </a:t>
            </a: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200"/>
            <a:ext cx="2590800" cy="289838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2540977"/>
            <a:ext cx="104350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837170"/>
              </p:ext>
            </p:extLst>
          </p:nvPr>
        </p:nvGraphicFramePr>
        <p:xfrm>
          <a:off x="384175" y="2541588"/>
          <a:ext cx="48942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3352680" imgH="888840" progId="Equation.DSMT4">
                  <p:embed/>
                </p:oleObj>
              </mc:Choice>
              <mc:Fallback>
                <p:oleObj name="Equation" r:id="rId6" imgW="33526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541588"/>
                        <a:ext cx="4894263" cy="129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34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1000" y="1257299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uestion: </a:t>
            </a:r>
            <a:r>
              <a:rPr lang="en-US" dirty="0" smtClean="0"/>
              <a:t>What does this computation mean geometrically?</a:t>
            </a:r>
          </a:p>
          <a:p>
            <a:endParaRPr lang="en-US" b="1" dirty="0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542392"/>
              </p:ext>
            </p:extLst>
          </p:nvPr>
        </p:nvGraphicFramePr>
        <p:xfrm>
          <a:off x="2362200" y="1721066"/>
          <a:ext cx="3740124" cy="44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1600200" imgH="203200" progId="Equation.DSMT4">
                  <p:embed/>
                </p:oleObj>
              </mc:Choice>
              <mc:Fallback>
                <p:oleObj name="Equation" r:id="rId5" imgW="16002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21066"/>
                        <a:ext cx="3740124" cy="449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5727"/>
            <a:ext cx="2743200" cy="228377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457200" y="5334000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will be twelve “pieces.”</a:t>
            </a:r>
            <a:endParaRPr lang="en-US" dirty="0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93722"/>
              </p:ext>
            </p:extLst>
          </p:nvPr>
        </p:nvGraphicFramePr>
        <p:xfrm>
          <a:off x="1143000" y="5943600"/>
          <a:ext cx="692376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3454200" imgH="203040" progId="Equation.DSMT4">
                  <p:embed/>
                </p:oleObj>
              </mc:Choice>
              <mc:Fallback>
                <p:oleObj name="Equation" r:id="rId8" imgW="34542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6923769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37171"/>
            <a:ext cx="7543800" cy="14088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457200" y="3200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uestion: </a:t>
            </a:r>
            <a:r>
              <a:rPr lang="en-US" dirty="0" smtClean="0"/>
              <a:t>What is the “distributive law” usually taught in text books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3883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uestion: </a:t>
            </a:r>
            <a:r>
              <a:rPr lang="en-US" dirty="0" smtClean="0"/>
              <a:t>How helpful is FOIL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4252532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ould we also OILF or LIFO or FLIO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48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00400" y="9144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AKING IT FURTHER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600200"/>
            <a:ext cx="7624763" cy="84963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941318"/>
            <a:ext cx="2590800" cy="2286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4492" y="38172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29572"/>
              </p:ext>
            </p:extLst>
          </p:nvPr>
        </p:nvGraphicFramePr>
        <p:xfrm>
          <a:off x="474058" y="3996314"/>
          <a:ext cx="4160244" cy="197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2819400" imgH="1346200" progId="Equation.DSMT4">
                  <p:embed/>
                </p:oleObj>
              </mc:Choice>
              <mc:Fallback>
                <p:oleObj name="Equation" r:id="rId7" imgW="28194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8" y="3996314"/>
                        <a:ext cx="4160244" cy="1973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62484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n we match all 12 pieces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83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399" y="1143000"/>
            <a:ext cx="6785715" cy="1447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962" y="2811602"/>
            <a:ext cx="7167563" cy="166998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464" y="4868505"/>
            <a:ext cx="5095336" cy="168474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0914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133600" y="5181599"/>
            <a:ext cx="113334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1257299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ave you noticed ….?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2438400"/>
            <a:ext cx="2796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have words for these.</a:t>
            </a: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2165855"/>
            <a:ext cx="2186003" cy="12382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838200" y="4267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don’t have a word for this.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8162" y="4116940"/>
            <a:ext cx="2633682" cy="6286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7091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105071" y="923835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AGE-OLD QUESTION</a:t>
            </a:r>
          </a:p>
          <a:p>
            <a:pPr algn="ctr"/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is negative times negative positive?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8626" y="20574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 x 3 =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 + 3 = 6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88302" y="2710934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 x (-3) = 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502702" y="3168134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47529" y="2699266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-3 + -3  = -6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8302" y="3341791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-2) x 3 = 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676400" y="3330123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 x (-2) = -2  +  -2  + -2 = -6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59702" y="3949312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-2) x (-3) =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676400" y="396098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????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0" y="2609866"/>
            <a:ext cx="1933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x b = b x a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61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  <p:bldP spid="11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304800" y="12192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ge old question: </a:t>
            </a:r>
            <a:r>
              <a:rPr lang="en-US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 is negative times negative positive?</a:t>
            </a:r>
            <a:endParaRPr lang="en-US" b="1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95400" y="1809691"/>
            <a:ext cx="7010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ultiplication  =  Areas of rectangles. </a:t>
            </a:r>
          </a:p>
          <a:p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ild idea …  Allow rectangles to have negative side lengths!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" y="2895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17x18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0" y="3607832"/>
            <a:ext cx="20764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0" y="3684032"/>
            <a:ext cx="214312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8850" y="3684032"/>
            <a:ext cx="21145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95650" y="3607832"/>
            <a:ext cx="204787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434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828800"/>
            <a:ext cx="20955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1828800"/>
            <a:ext cx="45339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4419600"/>
            <a:ext cx="7810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800" y="5638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: 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</a:t>
            </a:r>
            <a:r>
              <a:rPr lang="en-US" dirty="0" smtClean="0"/>
              <a:t>What argument could you present to show that (-4) x (-5) must be +20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1688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40241" y="1057185"/>
            <a:ext cx="718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fore we begin …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0241" y="2396449"/>
            <a:ext cx="640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e.g.   </a:t>
            </a:r>
            <a:r>
              <a:rPr lang="en-US" sz="3200" b="1" dirty="0" smtClean="0">
                <a:solidFill>
                  <a:schemeClr val="tx2"/>
                </a:solidFill>
              </a:rPr>
              <a:t>21 x 32</a:t>
            </a:r>
            <a:endParaRPr lang="en-US" sz="3200" b="1" dirty="0">
              <a:solidFill>
                <a:schemeClr val="tx2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62200" y="2997430"/>
            <a:ext cx="1994925" cy="2198132"/>
            <a:chOff x="2438400" y="3821668"/>
            <a:chExt cx="1994925" cy="2198132"/>
          </a:xfrm>
        </p:grpSpPr>
        <p:cxnSp>
          <p:nvCxnSpPr>
            <p:cNvPr id="6" name="Straight Connector 5"/>
            <p:cNvCxnSpPr/>
            <p:nvPr/>
          </p:nvCxnSpPr>
          <p:spPr>
            <a:xfrm flipH="1">
              <a:off x="2438400" y="4191000"/>
              <a:ext cx="152400" cy="18288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2653747" y="4191000"/>
              <a:ext cx="152400" cy="18288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886200" y="4191000"/>
              <a:ext cx="152400" cy="18288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528325" y="38216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23725" y="382734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981200" y="3747762"/>
            <a:ext cx="4045227" cy="1251466"/>
            <a:chOff x="2057400" y="4572000"/>
            <a:chExt cx="4045227" cy="125146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057400" y="4572000"/>
              <a:ext cx="25146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4724400"/>
              <a:ext cx="25146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4876800"/>
              <a:ext cx="25146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057400" y="5486400"/>
              <a:ext cx="25146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057400" y="5638800"/>
              <a:ext cx="25146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654827" y="4616798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54827" y="5454134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335460" y="3671562"/>
            <a:ext cx="1698881" cy="1304197"/>
            <a:chOff x="2411660" y="4495800"/>
            <a:chExt cx="1698881" cy="1304197"/>
          </a:xfrm>
        </p:grpSpPr>
        <p:sp>
          <p:nvSpPr>
            <p:cNvPr id="24" name="Oval 23"/>
            <p:cNvSpPr/>
            <p:nvPr/>
          </p:nvSpPr>
          <p:spPr>
            <a:xfrm>
              <a:off x="2459934" y="4511933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701076" y="44958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459934" y="4702433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695397" y="4702433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469874" y="48768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695397" y="487112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958141" y="4556464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958141" y="471872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932110" y="488248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411660" y="54102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625351" y="5439503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411660" y="56388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2627008" y="56388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857804" y="54483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845971" y="5647597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819856" y="3513174"/>
            <a:ext cx="3669792" cy="2201826"/>
            <a:chOff x="896056" y="4337412"/>
            <a:chExt cx="3669792" cy="2201826"/>
          </a:xfrm>
        </p:grpSpPr>
        <p:cxnSp>
          <p:nvCxnSpPr>
            <p:cNvPr id="41" name="Straight Arrow Connector 40"/>
            <p:cNvCxnSpPr/>
            <p:nvPr/>
          </p:nvCxnSpPr>
          <p:spPr>
            <a:xfrm flipH="1">
              <a:off x="1250316" y="4974967"/>
              <a:ext cx="1066800" cy="61528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H="1">
              <a:off x="1524000" y="5823466"/>
              <a:ext cx="685800" cy="4249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3130353" y="5823466"/>
              <a:ext cx="60960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947425" y="4986130"/>
              <a:ext cx="710175" cy="42407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224485" y="4383954"/>
              <a:ext cx="341363" cy="18593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4176032" y="5322883"/>
              <a:ext cx="341363" cy="18593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3031788" y="4337412"/>
              <a:ext cx="341363" cy="18593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896056" y="5454134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282148" y="6150233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891341" y="6169906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2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5414461" y="4949841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21 x 32 = 672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17526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ave you seen this weird way to multiply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7858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057400"/>
            <a:ext cx="8210655" cy="2514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7171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21868">
            <a:off x="1733860" y="2448473"/>
            <a:ext cx="5681598" cy="116545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762000" y="1219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 you know …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68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371600" y="936175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ROM</a:t>
            </a:r>
            <a:r>
              <a:rPr lang="en-US" b="1" dirty="0" smtClean="0">
                <a:solidFill>
                  <a:schemeClr val="tx2"/>
                </a:solidFill>
              </a:rPr>
              <a:t>           NUMBERS, BASE 10, </a:t>
            </a:r>
          </a:p>
          <a:p>
            <a:r>
              <a:rPr lang="en-US" b="1" dirty="0" smtClean="0"/>
              <a:t>TO</a:t>
            </a:r>
            <a:r>
              <a:rPr lang="en-US" b="1" dirty="0" smtClean="0">
                <a:solidFill>
                  <a:schemeClr val="tx2"/>
                </a:solidFill>
              </a:rPr>
              <a:t>                 POLYNOMIALS, BASE </a:t>
            </a:r>
            <a:r>
              <a:rPr lang="en-US" b="1" i="1" dirty="0" smtClean="0">
                <a:solidFill>
                  <a:schemeClr val="tx2"/>
                </a:solidFill>
              </a:rPr>
              <a:t>x</a:t>
            </a:r>
            <a:r>
              <a:rPr lang="en-US" b="1" dirty="0" smtClean="0">
                <a:solidFill>
                  <a:schemeClr val="tx2"/>
                </a:solidFill>
              </a:rPr>
              <a:t>.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2509" y="2070354"/>
            <a:ext cx="4552950" cy="179544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533400" y="4648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here is                              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990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71120"/>
              </p:ext>
            </p:extLst>
          </p:nvPr>
        </p:nvGraphicFramePr>
        <p:xfrm>
          <a:off x="1981200" y="4648200"/>
          <a:ext cx="167618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1447560" imgH="279360" progId="Equation.DSMT4">
                  <p:embed/>
                </p:oleObj>
              </mc:Choice>
              <mc:Fallback>
                <p:oleObj name="Equation" r:id="rId6" imgW="144756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676185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4572000"/>
            <a:ext cx="2743200" cy="201485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1743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12954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: 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0574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cribe the picture that computes this product.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590800"/>
            <a:ext cx="5591175" cy="59055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1066800" y="3810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there an issue to contend with for this one? 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3200" y="4343400"/>
            <a:ext cx="2771775" cy="6381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1066800" y="548640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a common student mistake in computing              ?</a:t>
            </a:r>
          </a:p>
          <a:p>
            <a:endParaRPr lang="en-US" dirty="0" smtClean="0"/>
          </a:p>
          <a:p>
            <a:r>
              <a:rPr lang="en-US" dirty="0" smtClean="0"/>
              <a:t>Do you think the area model will help curb that mistake?                       </a:t>
            </a:r>
            <a:endParaRPr lang="en-US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78729"/>
              </p:ext>
            </p:extLst>
          </p:nvPr>
        </p:nvGraphicFramePr>
        <p:xfrm>
          <a:off x="6153509" y="5464836"/>
          <a:ext cx="762000" cy="41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520474" imgH="279279" progId="Equation.DSMT4">
                  <p:embed/>
                </p:oleObj>
              </mc:Choice>
              <mc:Fallback>
                <p:oleObj name="Equation" r:id="rId7" imgW="520474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509" y="5464836"/>
                        <a:ext cx="762000" cy="412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280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en-US" altLang="en-US" sz="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87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200400" y="892922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BACKWARDS! (aka DIVISION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200" y="2514600"/>
            <a:ext cx="6705600" cy="19086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9753" y="2445284"/>
            <a:ext cx="3610001" cy="196692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5953" y="2356261"/>
            <a:ext cx="3533801" cy="20669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53722" y="2340508"/>
            <a:ext cx="3671914" cy="207170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60702" y="2314392"/>
            <a:ext cx="3724302" cy="210027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9753" y="2265507"/>
            <a:ext cx="3705252" cy="210027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60701" y="2322657"/>
            <a:ext cx="3700490" cy="198597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82666" y="2254517"/>
            <a:ext cx="3629052" cy="207646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98803" y="2261920"/>
            <a:ext cx="3705252" cy="213837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34229" y="2347897"/>
            <a:ext cx="3729065" cy="2071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43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57200" y="10668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: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626632"/>
            <a:ext cx="7803243" cy="50292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4744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1066800"/>
            <a:ext cx="6654800" cy="518095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52400" y="64008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Do you believe the geometric series formula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1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429000" y="8763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REMAINDERS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447800"/>
            <a:ext cx="4724400" cy="11358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155131"/>
            <a:ext cx="2971800" cy="300804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3" name="TextBox 32"/>
          <p:cNvSpPr txBox="1"/>
          <p:nvPr/>
        </p:nvSpPr>
        <p:spPr>
          <a:xfrm>
            <a:off x="3886200" y="32004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rea model shows that it wants the problem to be</a:t>
            </a:r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7262" y="4058687"/>
            <a:ext cx="1895475" cy="8096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6" name="TextBox 35"/>
          <p:cNvSpPr txBox="1"/>
          <p:nvPr/>
        </p:nvSpPr>
        <p:spPr>
          <a:xfrm>
            <a:off x="3886200" y="5105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 give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7262" y="5638800"/>
            <a:ext cx="2895600" cy="9239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0783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5800" y="13716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don’t have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1143000"/>
            <a:ext cx="2895600" cy="92392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762000" y="2920484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have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5825" y="2667000"/>
            <a:ext cx="2466975" cy="8763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838200" y="41910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to do?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1100423"/>
            <a:ext cx="2163014" cy="218939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828136" y="4722852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ke it what we want!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444" y="5562600"/>
            <a:ext cx="7828711" cy="9141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9561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3400" y="12954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: 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981200"/>
            <a:ext cx="6353175" cy="363124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6562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12846" y="1096700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e.g.  </a:t>
            </a:r>
            <a:r>
              <a:rPr lang="en-US" sz="3200" b="1" dirty="0" smtClean="0">
                <a:solidFill>
                  <a:schemeClr val="tx2"/>
                </a:solidFill>
              </a:rPr>
              <a:t>331 x 12</a:t>
            </a:r>
            <a:endParaRPr lang="en-US" sz="3200" b="1" dirty="0">
              <a:solidFill>
                <a:schemeClr val="tx2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057400" y="1751160"/>
            <a:ext cx="4724400" cy="2897040"/>
            <a:chOff x="1143000" y="1751160"/>
            <a:chExt cx="4724400" cy="2897040"/>
          </a:xfrm>
        </p:grpSpPr>
        <p:cxnSp>
          <p:nvCxnSpPr>
            <p:cNvPr id="5" name="Straight Connector 4"/>
            <p:cNvCxnSpPr/>
            <p:nvPr/>
          </p:nvCxnSpPr>
          <p:spPr>
            <a:xfrm flipH="1">
              <a:off x="15240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6764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8288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6670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8194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29718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3810000" y="2133600"/>
              <a:ext cx="76200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1143000" y="2743200"/>
              <a:ext cx="31242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1143000" y="3733800"/>
              <a:ext cx="31242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143000" y="3962400"/>
              <a:ext cx="31242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600200" y="175188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43200" y="1764268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725044" y="175116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67200" y="2577692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67200" y="365152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037574" y="2143619"/>
            <a:ext cx="4548365" cy="3102390"/>
            <a:chOff x="123174" y="2143619"/>
            <a:chExt cx="4548365" cy="3102390"/>
          </a:xfrm>
        </p:grpSpPr>
        <p:sp>
          <p:nvSpPr>
            <p:cNvPr id="27" name="Oval 26"/>
            <p:cNvSpPr/>
            <p:nvPr/>
          </p:nvSpPr>
          <p:spPr>
            <a:xfrm>
              <a:off x="1485900" y="2738457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638300" y="2748642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812708" y="2755588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628900" y="27051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819400" y="27051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971800" y="27051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783969" y="2705182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771900" y="368378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771900" y="391815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2597308" y="368378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2787808" y="368378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2940208" y="3683786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2601094" y="39314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2791594" y="39314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2943994" y="39314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1470400" y="3716669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622800" y="3726854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797208" y="3733800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1462117" y="3934218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1614517" y="3944403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1788925" y="3951349"/>
              <a:ext cx="152400" cy="1524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>
              <a:off x="457200" y="2971800"/>
              <a:ext cx="914400" cy="6797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399163" y="4127272"/>
              <a:ext cx="914400" cy="6797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>
              <a:off x="1600200" y="4245418"/>
              <a:ext cx="914400" cy="6797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2743200" y="4204253"/>
              <a:ext cx="914400" cy="6797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010663" y="2274072"/>
              <a:ext cx="450041" cy="336979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028234" y="3018549"/>
              <a:ext cx="600666" cy="505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3124200" y="2143619"/>
              <a:ext cx="600666" cy="505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3056934" y="3153644"/>
              <a:ext cx="600666" cy="505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4002926" y="2198594"/>
              <a:ext cx="600666" cy="505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4070873" y="3186399"/>
              <a:ext cx="600666" cy="505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52400" y="352675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3174" y="4752875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247598" y="4876677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365396" y="4858274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2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715000" y="4724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331 x 12 = 3972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7912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people prefer to draw their diagrams turned 45 degre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86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9906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nother key application of the AREA MODEL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</a:rPr>
              <a:t>PROBABILITY THEOR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62484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e th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POWER OF MATHEMATICAL VISUALIZATION </a:t>
            </a:r>
            <a:r>
              <a:rPr lang="en-US" sz="2000" dirty="0" smtClean="0"/>
              <a:t>session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21038">
            <a:off x="551667" y="2357980"/>
            <a:ext cx="1714513" cy="299563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064381">
            <a:off x="3451884" y="2254346"/>
            <a:ext cx="1734186" cy="33766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50283">
            <a:off x="6158986" y="2276810"/>
            <a:ext cx="2189043" cy="31088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949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5800" y="554879"/>
            <a:ext cx="8001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 </a:t>
            </a:r>
          </a:p>
          <a:p>
            <a:pPr algn="ctr"/>
            <a:endParaRPr lang="en-US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JAMES TANTON </a:t>
            </a:r>
          </a:p>
          <a:p>
            <a:pPr algn="ctr"/>
            <a:r>
              <a:rPr lang="en-US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ton.math@gmail.com</a:t>
            </a:r>
          </a:p>
          <a:p>
            <a:r>
              <a:rPr lang="en-US" sz="800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</p:txBody>
      </p:sp>
      <p:pic>
        <p:nvPicPr>
          <p:cNvPr id="1026" name="Picture 2" descr="https://www.theglobalmathproject.org/wp-content/uploads/2017/02/gmp_upliftin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876800"/>
            <a:ext cx="2209800" cy="1330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8600" y="4501277"/>
            <a:ext cx="7772400" cy="2716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THER WEBSITES</a:t>
            </a:r>
            <a:r>
              <a:rPr lang="en-US" dirty="0" smtClean="0"/>
              <a:t>: </a:t>
            </a:r>
          </a:p>
          <a:p>
            <a:endParaRPr lang="en-US" sz="1050" dirty="0"/>
          </a:p>
          <a:p>
            <a:r>
              <a:rPr lang="en-US" dirty="0" smtClean="0"/>
              <a:t>All my EARCOS 2017 PowerPoints appear here:</a:t>
            </a:r>
            <a:r>
              <a:rPr lang="en-US" dirty="0" smtClean="0">
                <a:solidFill>
                  <a:schemeClr val="tx2"/>
                </a:solidFill>
              </a:rPr>
              <a:t>  </a:t>
            </a:r>
          </a:p>
          <a:p>
            <a:r>
              <a:rPr lang="en-US" b="1" dirty="0" smtClean="0">
                <a:solidFill>
                  <a:schemeClr val="tx2"/>
                </a:solidFill>
                <a:hlinkClick r:id="rId4"/>
              </a:rPr>
              <a:t>www.jamestanton.com</a:t>
            </a:r>
            <a:r>
              <a:rPr lang="en-US" dirty="0" smtClean="0"/>
              <a:t>.</a:t>
            </a:r>
          </a:p>
          <a:p>
            <a:endParaRPr lang="en-US" sz="1200" dirty="0"/>
          </a:p>
          <a:p>
            <a:r>
              <a:rPr lang="en-US" dirty="0" smtClean="0"/>
              <a:t>Problem-Solving </a:t>
            </a:r>
            <a:r>
              <a:rPr lang="en-US" dirty="0" smtClean="0"/>
              <a:t>in the </a:t>
            </a:r>
            <a:r>
              <a:rPr lang="en-US" dirty="0" smtClean="0"/>
              <a:t>Classroom: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A’s </a:t>
            </a:r>
            <a:r>
              <a:rPr lang="en-US" b="1" dirty="0" smtClean="0">
                <a:solidFill>
                  <a:srgbClr val="FF0000"/>
                </a:solidFill>
              </a:rPr>
              <a:t>CURRICULUM INSPIRATIONS</a:t>
            </a:r>
          </a:p>
          <a:p>
            <a:r>
              <a:rPr lang="en-US" b="1" dirty="0" smtClean="0">
                <a:solidFill>
                  <a:schemeClr val="accent1"/>
                </a:solidFill>
                <a:hlinkClick r:id="rId5"/>
              </a:rPr>
              <a:t>www.maa.org/ci</a:t>
            </a:r>
            <a:endParaRPr lang="en-US" b="1" dirty="0" smtClean="0">
              <a:solidFill>
                <a:schemeClr val="accent1"/>
              </a:solidFill>
            </a:endParaRPr>
          </a:p>
          <a:p>
            <a:endParaRPr lang="en-US" b="1" dirty="0">
              <a:solidFill>
                <a:schemeClr val="accent1"/>
              </a:solidFill>
            </a:endParaRPr>
          </a:p>
          <a:p>
            <a:endParaRPr lang="en-US" b="1" dirty="0" smtClean="0">
              <a:solidFill>
                <a:schemeClr val="accent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86400" y="6248400"/>
            <a:ext cx="556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hlinkClick r:id="rId6"/>
              </a:rPr>
              <a:t>www.theglobalmathproject.org</a:t>
            </a:r>
            <a:r>
              <a:rPr lang="en-US" dirty="0" smtClean="0">
                <a:solidFill>
                  <a:schemeClr val="tx2"/>
                </a:solidFill>
              </a:rPr>
              <a:t>. 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92989" y="2235445"/>
            <a:ext cx="8001000" cy="2067105"/>
            <a:chOff x="-533400" y="1941493"/>
            <a:chExt cx="8001000" cy="206710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533400" y="1941493"/>
              <a:ext cx="7848600" cy="2067105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TextBox 10"/>
            <p:cNvSpPr txBox="1"/>
            <p:nvPr/>
          </p:nvSpPr>
          <p:spPr>
            <a:xfrm>
              <a:off x="4785504" y="3519046"/>
              <a:ext cx="2682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www.gdaymath.com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29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04800" y="994553"/>
            <a:ext cx="7834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…    </a:t>
            </a:r>
            <a:r>
              <a:rPr lang="en-US" sz="3200" b="1" dirty="0" smtClean="0">
                <a:solidFill>
                  <a:schemeClr val="tx2"/>
                </a:solidFill>
              </a:rPr>
              <a:t>341 x 23          </a:t>
            </a:r>
            <a:r>
              <a:rPr lang="en-US" dirty="0" smtClean="0"/>
              <a:t>(This one has an issue.) 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168675" y="2590800"/>
            <a:ext cx="5939548" cy="3243768"/>
            <a:chOff x="453827" y="2590800"/>
            <a:chExt cx="5939548" cy="3243768"/>
          </a:xfrm>
        </p:grpSpPr>
        <p:cxnSp>
          <p:nvCxnSpPr>
            <p:cNvPr id="37" name="Straight Arrow Connector 36"/>
            <p:cNvCxnSpPr/>
            <p:nvPr/>
          </p:nvCxnSpPr>
          <p:spPr>
            <a:xfrm flipH="1">
              <a:off x="838200" y="2590800"/>
              <a:ext cx="2819400" cy="1524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1103480" y="2767019"/>
              <a:ext cx="3925720" cy="233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016105" y="3036003"/>
              <a:ext cx="3925720" cy="233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3545163" y="3798033"/>
              <a:ext cx="2848212" cy="165733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453827" y="4000773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6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22317" y="5086039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17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635460" y="5414022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1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156383" y="5465236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3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503063" y="1853696"/>
            <a:ext cx="6259937" cy="3023104"/>
            <a:chOff x="1788215" y="1853696"/>
            <a:chExt cx="6259937" cy="3023104"/>
          </a:xfrm>
        </p:grpSpPr>
        <p:cxnSp>
          <p:nvCxnSpPr>
            <p:cNvPr id="6" name="Straight Connector 5"/>
            <p:cNvCxnSpPr/>
            <p:nvPr/>
          </p:nvCxnSpPr>
          <p:spPr>
            <a:xfrm flipH="1">
              <a:off x="2318006" y="2286000"/>
              <a:ext cx="120394" cy="2590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457116" y="2286000"/>
              <a:ext cx="133684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2609516" y="2286000"/>
              <a:ext cx="133684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847433" y="2286000"/>
              <a:ext cx="114967" cy="2590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3999833" y="2286000"/>
              <a:ext cx="114967" cy="2590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4152234" y="2286000"/>
              <a:ext cx="114967" cy="2590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4304634" y="2286000"/>
              <a:ext cx="114966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5316015" y="2287893"/>
              <a:ext cx="170385" cy="258890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1790227" y="3088585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789754" y="3262757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1791174" y="4157869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789754" y="4347969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416629" y="1853696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78965" y="1885785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316015" y="1862002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277448" y="3032370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77448" y="4157869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cxnSp>
          <p:nvCxnSpPr>
            <p:cNvPr id="58" name="Straight Connector 57"/>
            <p:cNvCxnSpPr/>
            <p:nvPr/>
          </p:nvCxnSpPr>
          <p:spPr>
            <a:xfrm flipH="1" flipV="1">
              <a:off x="1788215" y="4533900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934129" y="4062796"/>
            <a:ext cx="1185330" cy="1673754"/>
            <a:chOff x="219281" y="4062796"/>
            <a:chExt cx="1185330" cy="1673754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762000" y="5086039"/>
              <a:ext cx="341480" cy="32798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219281" y="4288101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02928" y="5367218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461356" y="4062796"/>
              <a:ext cx="341480" cy="32798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1194493" y="5386579"/>
            <a:ext cx="2094962" cy="811743"/>
            <a:chOff x="437633" y="5357958"/>
            <a:chExt cx="2094962" cy="811743"/>
          </a:xfrm>
        </p:grpSpPr>
        <p:cxnSp>
          <p:nvCxnSpPr>
            <p:cNvPr id="69" name="Straight Connector 68"/>
            <p:cNvCxnSpPr/>
            <p:nvPr/>
          </p:nvCxnSpPr>
          <p:spPr>
            <a:xfrm>
              <a:off x="1627075" y="5407389"/>
              <a:ext cx="437366" cy="32798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23933" y="5357958"/>
              <a:ext cx="437366" cy="32798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1581041" y="5800369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37633" y="5649902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8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6400800" y="5657686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341 x 23 = 7843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84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097620" y="96512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102 x 31</a:t>
            </a:r>
            <a:endParaRPr lang="en-US" sz="3200" b="1" dirty="0">
              <a:solidFill>
                <a:schemeClr val="tx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553048" y="2590800"/>
            <a:ext cx="5555175" cy="2864571"/>
            <a:chOff x="1553048" y="2590800"/>
            <a:chExt cx="5555175" cy="2864571"/>
          </a:xfrm>
        </p:grpSpPr>
        <p:cxnSp>
          <p:nvCxnSpPr>
            <p:cNvPr id="37" name="Straight Arrow Connector 36"/>
            <p:cNvCxnSpPr/>
            <p:nvPr/>
          </p:nvCxnSpPr>
          <p:spPr>
            <a:xfrm flipH="1">
              <a:off x="1553048" y="2590800"/>
              <a:ext cx="2819400" cy="1524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1818328" y="2767019"/>
              <a:ext cx="3925720" cy="233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956108" y="2997495"/>
              <a:ext cx="3925720" cy="233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4260011" y="3798033"/>
              <a:ext cx="2848212" cy="165733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2521595" y="1818230"/>
            <a:ext cx="6280658" cy="3045595"/>
            <a:chOff x="2521595" y="1818230"/>
            <a:chExt cx="6280658" cy="3045595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3211217" y="2250534"/>
              <a:ext cx="133684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4769730" y="2228569"/>
              <a:ext cx="114967" cy="2590800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261510" y="2298220"/>
              <a:ext cx="114966" cy="2514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070116" y="2274918"/>
              <a:ext cx="170385" cy="258890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2544328" y="3075610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2543855" y="3249782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2521595" y="3435349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2543855" y="4347969"/>
              <a:ext cx="4381500" cy="76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170730" y="1818230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33066" y="1850319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70116" y="1826536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31549" y="3032370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031549" y="4157869"/>
              <a:ext cx="17707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68675" y="3994775"/>
            <a:ext cx="10718525" cy="2032243"/>
            <a:chOff x="1168675" y="3994775"/>
            <a:chExt cx="10718525" cy="2032243"/>
          </a:xfrm>
        </p:grpSpPr>
        <p:sp>
          <p:nvSpPr>
            <p:cNvPr id="43" name="TextBox 42"/>
            <p:cNvSpPr txBox="1"/>
            <p:nvPr/>
          </p:nvSpPr>
          <p:spPr>
            <a:xfrm>
              <a:off x="1168675" y="3994775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437165" y="5080041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350308" y="5414022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871231" y="5465236"/>
              <a:ext cx="9515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400800" y="5657686"/>
              <a:ext cx="548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102 x 31 = 3162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17813" y="1134205"/>
            <a:ext cx="6726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OUR TURN AGAIN (and another issue):</a:t>
            </a: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2905323" y="3227757"/>
            <a:ext cx="3739258" cy="1602590"/>
            <a:chOff x="2905323" y="3227757"/>
            <a:chExt cx="3739258" cy="1602590"/>
          </a:xfrm>
        </p:grpSpPr>
        <p:sp>
          <p:nvSpPr>
            <p:cNvPr id="62" name="TextBox 61"/>
            <p:cNvSpPr txBox="1"/>
            <p:nvPr/>
          </p:nvSpPr>
          <p:spPr>
            <a:xfrm>
              <a:off x="3190239" y="3227757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05323" y="4447415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495800" y="3470125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484928" y="4364786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842898" y="3494906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17673" y="4461015"/>
              <a:ext cx="8016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859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7200" y="1083997"/>
            <a:ext cx="718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’s another weird multiplication</a:t>
            </a:r>
            <a:r>
              <a:rPr lang="en-US" dirty="0"/>
              <a:t> </a:t>
            </a:r>
            <a:r>
              <a:rPr lang="en-US" dirty="0" smtClean="0"/>
              <a:t>algorithm: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1634095"/>
            <a:ext cx="5786438" cy="8070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53535" y="268079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e.g. </a:t>
            </a:r>
            <a:r>
              <a:rPr lang="en-US" sz="3200" b="1" dirty="0" smtClean="0">
                <a:solidFill>
                  <a:schemeClr val="tx2"/>
                </a:solidFill>
              </a:rPr>
              <a:t>37 x 23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24400" y="3505200"/>
            <a:ext cx="3886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ird thing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ight to Le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t allowed to write 2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re allowed to write 1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ere 11 is written is wei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row in a ze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t allowed to write 1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here you write 4 and 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d with an </a:t>
            </a:r>
            <a:r>
              <a:rPr lang="en-US" b="1" dirty="0" smtClean="0"/>
              <a:t>addition</a:t>
            </a:r>
            <a:r>
              <a:rPr lang="en-US" dirty="0" smtClean="0"/>
              <a:t> problem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3351413"/>
            <a:ext cx="1560673" cy="33017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8272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D7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1219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is multiplication really?</a:t>
            </a:r>
            <a:endParaRPr lang="en-US" b="1" dirty="0"/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2514070" cy="23622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5905" y="1894545"/>
            <a:ext cx="2563765" cy="256089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750" y="1894545"/>
            <a:ext cx="2640066" cy="256436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457200" y="1894545"/>
            <a:ext cx="185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.g. 17 x 18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56633" y="48768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7 x 18 = 100 + 70 + 80 + 56 = 306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1000" y="107859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.g. 342 x 23 </a:t>
            </a:r>
            <a:endParaRPr lang="en-US" b="1" dirty="0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3564890" cy="20383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704" y="1743206"/>
            <a:ext cx="3561546" cy="206679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245" y="1718625"/>
            <a:ext cx="3606800" cy="21336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8" name="Picture 1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10202"/>
            <a:ext cx="5289011" cy="300976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3991189" y="5105400"/>
            <a:ext cx="6559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42 x 23 = 6000 + 1700 + 160 + 6 =  786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3946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81000"/>
            <a:ext cx="635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65032"/>
            <a:ext cx="4304495" cy="351263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3"/>
          <p:cNvGrpSpPr/>
          <p:nvPr/>
        </p:nvGrpSpPr>
        <p:grpSpPr>
          <a:xfrm>
            <a:off x="304800" y="965032"/>
            <a:ext cx="4038600" cy="2957899"/>
            <a:chOff x="381000" y="1382763"/>
            <a:chExt cx="4038600" cy="2957899"/>
          </a:xfrm>
        </p:grpSpPr>
        <p:pic>
          <p:nvPicPr>
            <p:cNvPr id="17" name="Picture 16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382763"/>
              <a:ext cx="3581400" cy="213360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3" name="TextBox 2"/>
            <p:cNvSpPr txBox="1"/>
            <p:nvPr/>
          </p:nvSpPr>
          <p:spPr>
            <a:xfrm>
              <a:off x="381000" y="3694331"/>
              <a:ext cx="4038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42 x 23 = 6000 + 1700 + 160 + 6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           = 7866</a:t>
              </a:r>
              <a:endParaRPr lang="en-US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4092054"/>
            <a:ext cx="762000" cy="26443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8212" y="4100899"/>
            <a:ext cx="726414" cy="145590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048000" y="4876800"/>
            <a:ext cx="4459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ll approaches are the </a:t>
            </a:r>
          </a:p>
          <a:p>
            <a:r>
              <a:rPr lang="en-US" sz="2400" b="1" dirty="0" smtClean="0"/>
              <a:t>same geometry in disguise!</a:t>
            </a:r>
          </a:p>
          <a:p>
            <a:endParaRPr lang="en-US" sz="2400" b="1" dirty="0"/>
          </a:p>
          <a:p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0" y="5791200"/>
            <a:ext cx="379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d that geometry is are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0653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16</TotalTime>
  <Words>681</Words>
  <Application>Microsoft Office PowerPoint</Application>
  <PresentationFormat>On-screen Show (4:3)</PresentationFormat>
  <Paragraphs>171</Paragraphs>
  <Slides>3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 Mark's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tanton</dc:creator>
  <cp:lastModifiedBy>James Tanton</cp:lastModifiedBy>
  <cp:revision>313</cp:revision>
  <cp:lastPrinted>2017-03-08T22:44:36Z</cp:lastPrinted>
  <dcterms:created xsi:type="dcterms:W3CDTF">2010-04-23T01:06:26Z</dcterms:created>
  <dcterms:modified xsi:type="dcterms:W3CDTF">2017-03-29T06:35:58Z</dcterms:modified>
</cp:coreProperties>
</file>